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3E6"/>
    <a:srgbClr val="FF5757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3048" y="-1408"/>
      </p:cViewPr>
      <p:guideLst>
        <p:guide orient="horz" pos="4319"/>
        <p:guide pos="561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9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/" TargetMode="External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Lu, </a:t>
            </a:r>
            <a:r>
              <a:rPr lang="en-US" sz="1800" b="1" dirty="0" smtClean="0">
                <a:latin typeface="Arial"/>
                <a:cs typeface="Arial"/>
              </a:rPr>
              <a:t>Joseph 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040688" cy="3761206"/>
            <a:chOff x="260350" y="660082"/>
            <a:chExt cx="8040688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300663" y="811489"/>
              <a:ext cx="3000375" cy="35086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rot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igner-dependent variations in signing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egmentation errors result in only part of the image being matched to the image model.</a:t>
              </a:r>
              <a:endParaRPr lang="en-US" b="1" dirty="0" smtClean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</a:t>
            </a:r>
            <a:r>
              <a:rPr lang="en-US" b="1" dirty="0">
                <a:latin typeface="Arial"/>
                <a:cs typeface="Arial"/>
              </a:rPr>
              <a:t>Picone, J., Lu, S., &amp; Harati, A. (2013). Hand Gesture Recognition Using Hidden Markov Models. IEEE Section Meeting, Northern Virginia. Arlington, Virginia, USA.</a:t>
            </a:r>
            <a:endParaRPr lang="en-US" b="1" dirty="0" smtClean="0">
              <a:latin typeface="Arial"/>
              <a:cs typeface="Arial"/>
            </a:endParaRPr>
          </a:p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 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图片 2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" y="880480"/>
            <a:ext cx="7721601" cy="5064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013" y="758967"/>
            <a:ext cx="5679790" cy="3537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2008 and her MSEE in 2010, both from Jiangnan University, locate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Wuxi, Jiangsu Province, China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r MS thesis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involved developing an improved fuzzy C-MEABS algorithm for segmentation of near infrared images.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is currently pursuing a PhD in Electrical Engineering in the Department of Electrical and Computer Engineering at Temple University in Philadelphia, Pennsylvania, USA, where she works as a teaching assistant responsible for the entry-level analog and digital electronics laboratories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422030"/>
            <a:ext cx="8672512" cy="203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re object tracking, gesture recognition and ASL fingerspelling recognition.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r PhD dissertation will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cus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eveloping new statistical modeling approaches to machine learning with application to ASL alphabet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has published 2 journal papers an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peer-reviewed conference papers. She is a student member of the IEEE, as well as a member of the Society of Woman Engineers (SWE). Her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obbies include painting and playing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piano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851" y="703385"/>
            <a:ext cx="2588674" cy="34515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54318"/>
            <a:ext cx="1316794" cy="658987"/>
            <a:chOff x="2338284" y="854318"/>
            <a:chExt cx="1316794" cy="658987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54318"/>
              <a:ext cx="748726" cy="65898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gn rotation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4523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548367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5</TotalTime>
  <Words>1067</Words>
  <Application>Microsoft Macintosh PowerPoint</Application>
  <PresentationFormat>On-screen Show (4:3)</PresentationFormat>
  <Paragraphs>158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Presentation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80</cp:revision>
  <dcterms:created xsi:type="dcterms:W3CDTF">2012-05-05T20:20:58Z</dcterms:created>
  <dcterms:modified xsi:type="dcterms:W3CDTF">2013-07-19T20:23:08Z</dcterms:modified>
</cp:coreProperties>
</file>